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media/image3.jpg" ContentType="image/jpeg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4"/>
  </p:sldMasterIdLst>
  <p:notesMasterIdLst>
    <p:notesMasterId r:id="rId18"/>
  </p:notesMasterIdLst>
  <p:sldIdLst>
    <p:sldId id="431" r:id="rId5"/>
    <p:sldId id="303" r:id="rId6"/>
    <p:sldId id="304" r:id="rId7"/>
    <p:sldId id="278" r:id="rId8"/>
    <p:sldId id="296" r:id="rId9"/>
    <p:sldId id="297" r:id="rId10"/>
    <p:sldId id="301" r:id="rId11"/>
    <p:sldId id="298" r:id="rId12"/>
    <p:sldId id="299" r:id="rId13"/>
    <p:sldId id="300" r:id="rId14"/>
    <p:sldId id="302" r:id="rId15"/>
    <p:sldId id="430" r:id="rId16"/>
    <p:sldId id="42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003366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06" autoAdjust="0"/>
    <p:restoredTop sz="94666" autoAdjust="0"/>
  </p:normalViewPr>
  <p:slideViewPr>
    <p:cSldViewPr snapToGrid="0" snapToObjects="1">
      <p:cViewPr varScale="1">
        <p:scale>
          <a:sx n="86" d="100"/>
          <a:sy n="86" d="100"/>
        </p:scale>
        <p:origin x="-78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4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86127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4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4796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4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3745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4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833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4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3767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4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33340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userDrawn="1">
  <p:cSld name="Title and body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669E0535-6FD9-4D8F-80CA-FF7A96DB665F}"/>
              </a:ext>
            </a:extLst>
          </p:cNvPr>
          <p:cNvSpPr/>
          <p:nvPr userDrawn="1"/>
        </p:nvSpPr>
        <p:spPr>
          <a:xfrm>
            <a:off x="1" y="616018"/>
            <a:ext cx="128337" cy="103782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sz="2400"/>
          </a:p>
        </p:txBody>
      </p:sp>
      <p:pic>
        <p:nvPicPr>
          <p:cNvPr id="26" name="Picture 25" descr="A black and red background with a bird&#10;&#10;Description automatically generated">
            <a:extLst>
              <a:ext uri="{FF2B5EF4-FFF2-40B4-BE49-F238E27FC236}">
                <a16:creationId xmlns:a16="http://schemas.microsoft.com/office/drawing/2014/main" xmlns="" id="{7356EFA9-D406-4147-B1F7-82B21784083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736824" y="0"/>
            <a:ext cx="3455176" cy="6858000"/>
          </a:xfrm>
          <a:prstGeom prst="rect">
            <a:avLst/>
          </a:prstGeom>
        </p:spPr>
      </p:pic>
      <p:sp>
        <p:nvSpPr>
          <p:cNvPr id="27" name="Google Shape;15;p13">
            <a:extLst>
              <a:ext uri="{FF2B5EF4-FFF2-40B4-BE49-F238E27FC236}">
                <a16:creationId xmlns:a16="http://schemas.microsoft.com/office/drawing/2014/main" xmlns="" id="{F5F3B15A-58C1-48A3-AB6A-E8A3A8F0B1F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15600" y="2036753"/>
            <a:ext cx="8707379" cy="4055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609585" lvl="0" indent="-457189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8" name="Google Shape;19;p14">
            <a:extLst>
              <a:ext uri="{FF2B5EF4-FFF2-40B4-BE49-F238E27FC236}">
                <a16:creationId xmlns:a16="http://schemas.microsoft.com/office/drawing/2014/main" xmlns="" id="{A6353D6C-199F-4C21-9FC8-2D00FAAA26A6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9" name="Google Shape;55;p1">
            <a:extLst>
              <a:ext uri="{FF2B5EF4-FFF2-40B4-BE49-F238E27FC236}">
                <a16:creationId xmlns:a16="http://schemas.microsoft.com/office/drawing/2014/main" xmlns="" id="{4544F053-DAFF-4191-A4FE-EAC318BF6A0C}"/>
              </a:ext>
            </a:extLst>
          </p:cNvPr>
          <p:cNvSpPr txBox="1"/>
          <p:nvPr userDrawn="1"/>
        </p:nvSpPr>
        <p:spPr>
          <a:xfrm>
            <a:off x="5039360" y="6381497"/>
            <a:ext cx="1860240" cy="451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GB" sz="1333" b="0" i="0" u="none" strike="noStrike" cap="none" dirty="0" err="1">
                <a:solidFill>
                  <a:schemeClr val="tx1"/>
                </a:solidFill>
                <a:latin typeface="Red Hat Display"/>
                <a:ea typeface="Red Hat Display"/>
                <a:cs typeface="Red Hat Display"/>
                <a:sym typeface="Red Hat Display"/>
              </a:rPr>
              <a:t>www.aum.edu.kw</a:t>
            </a:r>
            <a:endParaRPr sz="1333" b="0" i="0" u="none" strike="noStrike" cap="none" dirty="0">
              <a:solidFill>
                <a:schemeClr val="tx1"/>
              </a:solidFill>
              <a:latin typeface="Red Hat Display"/>
              <a:ea typeface="Red Hat Display"/>
              <a:cs typeface="Red Hat Display"/>
              <a:sym typeface="Red Hat Display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6E2517-3805-41A0-9280-523D3C8CC82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lang="en-US" sz="6400" b="1" i="0" u="none" strike="noStrike" cap="none" dirty="0">
                <a:solidFill>
                  <a:schemeClr val="dk1"/>
                </a:solidFill>
                <a:latin typeface="Red Hat Display"/>
                <a:ea typeface="Red Hat Display"/>
                <a:cs typeface="Red Hat Display"/>
                <a:sym typeface="Arial"/>
              </a:defRPr>
            </a:lvl1pPr>
          </a:lstStyle>
          <a:p>
            <a:r>
              <a:rPr lang="en-US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35169333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userDrawn="1">
  <p:cSld name="1_Title and body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54;p1">
            <a:extLst>
              <a:ext uri="{FF2B5EF4-FFF2-40B4-BE49-F238E27FC236}">
                <a16:creationId xmlns:a16="http://schemas.microsoft.com/office/drawing/2014/main" xmlns="" id="{631C2DF5-1362-47E0-9992-CA0F5EE5E7F4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063813" y="2624399"/>
            <a:ext cx="8387255" cy="21544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spAutoFit/>
          </a:bodyPr>
          <a:lstStyle>
            <a:lvl1pPr>
              <a:defRPr sz="7200"/>
            </a:lvl1pPr>
          </a:lstStyle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</a:pPr>
            <a:r>
              <a:rPr lang="en-GB" sz="6400" b="1" dirty="0">
                <a:latin typeface="Century Gothic" panose="020B0502020202020204" pitchFamily="34" charset="0"/>
                <a:ea typeface="Red Hat Display"/>
                <a:cs typeface="Calibri" panose="020F0502020204030204" pitchFamily="34" charset="0"/>
                <a:sym typeface="Red Hat Display"/>
              </a:rPr>
              <a:t>PRESENTATION</a:t>
            </a:r>
            <a:br>
              <a:rPr lang="en-GB" sz="6400" b="1" dirty="0">
                <a:latin typeface="Century Gothic" panose="020B0502020202020204" pitchFamily="34" charset="0"/>
                <a:ea typeface="Red Hat Display"/>
                <a:cs typeface="Calibri" panose="020F0502020204030204" pitchFamily="34" charset="0"/>
                <a:sym typeface="Red Hat Display"/>
              </a:rPr>
            </a:br>
            <a:r>
              <a:rPr lang="en-GB" sz="6400" b="1" dirty="0">
                <a:latin typeface="Century Gothic" panose="020B0502020202020204" pitchFamily="34" charset="0"/>
                <a:ea typeface="Red Hat Display"/>
                <a:cs typeface="Calibri" panose="020F0502020204030204" pitchFamily="34" charset="0"/>
                <a:sym typeface="Red Hat Display"/>
              </a:rPr>
              <a:t>TITTLE</a:t>
            </a:r>
            <a:endParaRPr sz="6400" b="1" dirty="0">
              <a:latin typeface="Century Gothic" panose="020B0502020202020204" pitchFamily="34" charset="0"/>
              <a:ea typeface="Red Hat Display"/>
              <a:cs typeface="Calibri" panose="020F0502020204030204" pitchFamily="34" charset="0"/>
              <a:sym typeface="Red Hat Display"/>
            </a:endParaRPr>
          </a:p>
        </p:txBody>
      </p:sp>
      <p:sp>
        <p:nvSpPr>
          <p:cNvPr id="9" name="Google Shape;55;p1">
            <a:extLst>
              <a:ext uri="{FF2B5EF4-FFF2-40B4-BE49-F238E27FC236}">
                <a16:creationId xmlns:a16="http://schemas.microsoft.com/office/drawing/2014/main" xmlns="" id="{E5E4EFC6-10AC-457A-90BE-EB16C5D5FDC1}"/>
              </a:ext>
            </a:extLst>
          </p:cNvPr>
          <p:cNvSpPr txBox="1"/>
          <p:nvPr userDrawn="1"/>
        </p:nvSpPr>
        <p:spPr>
          <a:xfrm>
            <a:off x="1625600" y="5923471"/>
            <a:ext cx="1860240" cy="471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sp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GB" sz="1467" b="1" i="0" u="none" strike="noStrike" cap="none" dirty="0" err="1">
                <a:solidFill>
                  <a:schemeClr val="tx1"/>
                </a:solidFill>
                <a:latin typeface="Red Hat Display"/>
                <a:ea typeface="Red Hat Display"/>
                <a:cs typeface="Red Hat Display"/>
                <a:sym typeface="Red Hat Display"/>
              </a:rPr>
              <a:t>www.aum.edu.kw</a:t>
            </a:r>
            <a:endParaRPr sz="1867" b="0" i="0" u="none" strike="noStrike" cap="none" dirty="0">
              <a:solidFill>
                <a:schemeClr val="tx1"/>
              </a:solidFill>
              <a:latin typeface="Red Hat Display"/>
              <a:ea typeface="Red Hat Display"/>
              <a:cs typeface="Red Hat Display"/>
              <a:sym typeface="Red Hat Display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38DC77A7-8710-436F-B5E7-19B60E66B5F0}"/>
              </a:ext>
            </a:extLst>
          </p:cNvPr>
          <p:cNvSpPr/>
          <p:nvPr userDrawn="1"/>
        </p:nvSpPr>
        <p:spPr>
          <a:xfrm>
            <a:off x="1300480" y="5996852"/>
            <a:ext cx="325120" cy="325120"/>
          </a:xfrm>
          <a:prstGeom prst="ellipse">
            <a:avLst/>
          </a:prstGeom>
          <a:solidFill>
            <a:srgbClr val="D1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sz="2400"/>
          </a:p>
        </p:txBody>
      </p:sp>
      <p:pic>
        <p:nvPicPr>
          <p:cNvPr id="11" name="Picture 10" descr="A red and white background with a design&#10;&#10;Description automatically generated">
            <a:extLst>
              <a:ext uri="{FF2B5EF4-FFF2-40B4-BE49-F238E27FC236}">
                <a16:creationId xmlns:a16="http://schemas.microsoft.com/office/drawing/2014/main" xmlns="" id="{418E62F8-02A7-4379-A005-0EF5EC635BB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209" y="0"/>
            <a:ext cx="4816305" cy="6858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28A0ADE9-7A46-486B-82F3-A690D904DFF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80960" y="691233"/>
            <a:ext cx="5714683" cy="145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2524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4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78753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1044903" y="4290050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7DEEC26-75A9-F4A2-6948-691F17B753B2}"/>
              </a:ext>
            </a:extLst>
          </p:cNvPr>
          <p:cNvSpPr txBox="1"/>
          <p:nvPr/>
        </p:nvSpPr>
        <p:spPr>
          <a:xfrm>
            <a:off x="2152506" y="2636408"/>
            <a:ext cx="50956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Biquad</a:t>
            </a: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 Realization</a:t>
            </a:r>
          </a:p>
        </p:txBody>
      </p:sp>
    </p:spTree>
    <p:extLst>
      <p:ext uri="{BB962C8B-B14F-4D97-AF65-F5344CB8AC3E}">
        <p14:creationId xmlns:p14="http://schemas.microsoft.com/office/powerpoint/2010/main" val="1323396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239" y="274320"/>
            <a:ext cx="10972800" cy="276999"/>
          </a:xfrm>
        </p:spPr>
        <p:txBody>
          <a:bodyPr/>
          <a:lstStyle/>
          <a:p>
            <a:pPr algn="l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utterworth Low Pass Filter – Active Real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654FFA1-83B2-4453-ACA6-EE445F0C37D9}"/>
              </a:ext>
            </a:extLst>
          </p:cNvPr>
          <p:cNvSpPr txBox="1"/>
          <p:nvPr/>
        </p:nvSpPr>
        <p:spPr>
          <a:xfrm>
            <a:off x="777238" y="1444055"/>
            <a:ext cx="991209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b="0" i="0" dirty="0"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t can also be realized using passive components and active components such as resistors, capacitors, and operational amplifiers with Sallen-key topology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b="0" i="0" dirty="0"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Sallen–Key topology is an electronic filter topology used to implement second-order active filters that is particularly valued for its simplicity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number of reactive elements used in the filter circuit will decide the order of the filter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E04B372-2A53-E563-4ABC-14DF8D382AC1}"/>
              </a:ext>
            </a:extLst>
          </p:cNvPr>
          <p:cNvSpPr txBox="1"/>
          <p:nvPr/>
        </p:nvSpPr>
        <p:spPr>
          <a:xfrm>
            <a:off x="7757924" y="3131317"/>
            <a:ext cx="4165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pPr marL="0" indent="0">
              <a:buNone/>
            </a:pPr>
            <a:endParaRPr lang="en-GB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EB2BA32-5FFC-ED14-F7BB-E7B90647B5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3579" y="3706199"/>
            <a:ext cx="4549449" cy="2877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6510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utterworth Low Pass Filter – Active Re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0654FFA1-83B2-4453-ACA6-EE445F0C37D9}"/>
                  </a:ext>
                </a:extLst>
              </p:cNvPr>
              <p:cNvSpPr txBox="1"/>
              <p:nvPr/>
            </p:nvSpPr>
            <p:spPr>
              <a:xfrm>
                <a:off x="609600" y="1710338"/>
                <a:ext cx="8933690" cy="3951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i="0" dirty="0">
                    <a:solidFill>
                      <a:srgbClr val="1F1F1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1: Determine Filter Specifications</a:t>
                </a:r>
              </a:p>
              <a:p>
                <a:pPr marL="800100" lvl="1" indent="-342900" algn="just">
                  <a:buFont typeface="Courier New" panose="02070309020205020404" pitchFamily="49" charset="0"/>
                  <a:buChar char="o"/>
                </a:pPr>
                <a:r>
                  <a:rPr lang="en-GB" sz="2000" b="0" i="0" dirty="0">
                    <a:solidFill>
                      <a:srgbClr val="1F1F1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toff frequency, Voltage gain (Av), Quality factor (Q) Typically, Q is set to 0.7071 for a Butterworth filter, but you can adjust it if needed.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2: Choose an Op-Amp</a:t>
                </a:r>
              </a:p>
              <a:p>
                <a:pPr marL="800100" lvl="1" indent="-342900" algn="just">
                  <a:buFont typeface="Courier New" panose="02070309020205020404" pitchFamily="49" charset="0"/>
                  <a:buChar char="o"/>
                </a:pPr>
                <a:r>
                  <a:rPr lang="en-GB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elect an op-amp that meets your requirements in terms of voltage supply, input/output impedance, bandwidth, and other necessary features. 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3: Calculate Component Values for the Filtering Section</a:t>
                </a:r>
              </a:p>
              <a:p>
                <a:pPr marL="800100" lvl="1" indent="-342900" algn="just">
                  <a:buFont typeface="Courier New" panose="02070309020205020404" pitchFamily="49" charset="0"/>
                  <a:buChar char="o"/>
                </a:pPr>
                <a:r>
                  <a:rPr lang="en-GB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Use the formulas to calculate the component values for the filtering section (R1, R2, C1, C2).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4: Calculate Component Values for the Gain Section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5: Calculate the Quality Factor (Q)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0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Q</m:t>
                    </m:r>
                    <m:r>
                      <m:rPr>
                        <m:nor/>
                      </m:rPr>
                      <a:rPr lang="en-GB" sz="20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GB" sz="2000" i="1" dirty="0">
                            <a:latin typeface="Cambria Math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2000" i="1" dirty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000" i="1" dirty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3−</m:t>
                        </m:r>
                        <m:sSub>
                          <m:sSubPr>
                            <m:ctrlPr>
                              <a:rPr lang="en-GB" sz="2000" i="1" dirty="0">
                                <a:latin typeface="Cambria Math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GB" sz="2000" i="1" dirty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</m:oMath>
                </a14:m>
                <a:endParaRPr lang="en-GB" sz="20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GB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ep 6: Implement the Circuit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54FFA1-83B2-4453-ACA6-EE445F0C3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10338"/>
                <a:ext cx="8933690" cy="3951979"/>
              </a:xfrm>
              <a:prstGeom prst="rect">
                <a:avLst/>
              </a:prstGeom>
              <a:blipFill>
                <a:blip r:embed="rId2"/>
                <a:stretch>
                  <a:fillRect l="-614" t="-926" r="-614" b="-1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EB2BA32-5FFC-ED14-F7BB-E7B90647B5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7924" y="4471415"/>
            <a:ext cx="3681220" cy="232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370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56A797CB-0268-3133-8FCE-DA4565E5ED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072D0FD-1E04-B940-627A-EA9DA05DCCCD}"/>
              </a:ext>
            </a:extLst>
          </p:cNvPr>
          <p:cNvSpPr txBox="1"/>
          <p:nvPr/>
        </p:nvSpPr>
        <p:spPr>
          <a:xfrm>
            <a:off x="835462" y="98367"/>
            <a:ext cx="11117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4000" b="1">
                <a:solidFill>
                  <a:srgbClr val="0000CC"/>
                </a:solidFill>
                <a:latin typeface="Cambria" panose="02040503050406030204" pitchFamily="18" charset="0"/>
              </a:defRPr>
            </a:lvl1pPr>
          </a:lstStyle>
          <a:p>
            <a:r>
              <a:rPr lang="en-GB" dirty="0">
                <a:solidFill>
                  <a:srgbClr val="00B050"/>
                </a:solidFill>
              </a:rPr>
              <a:t>Answer the following questions using ChatGPT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xmlns="" id="{962679F9-FDA9-7E27-5D03-BD19DA1072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5462" y="806253"/>
            <a:ext cx="11236778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fine the primary differences between passive and active filters. Why might you choose one over the other?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plain the concept of a filter's order. How does the order affect the frequency response?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y is the Butterworth filter commonly used for anti-aliasing in data converters?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key differences between Chebyshev Type I and Type II filters?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scribe how the Sallen-Key topology is used in active filter design.</a:t>
            </a:r>
          </a:p>
          <a:p>
            <a:pPr marL="457200" indent="-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 typeface="+mj-lt"/>
              <a:buAutoNum type="arabicPeriod"/>
            </a:pP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56373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E682696-4D97-5DA5-8893-F9A16A798ADB}"/>
              </a:ext>
            </a:extLst>
          </p:cNvPr>
          <p:cNvSpPr txBox="1"/>
          <p:nvPr/>
        </p:nvSpPr>
        <p:spPr>
          <a:xfrm>
            <a:off x="1383223" y="800100"/>
            <a:ext cx="24513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4000" b="1">
                <a:solidFill>
                  <a:srgbClr val="0000CC"/>
                </a:solidFill>
                <a:latin typeface="Cambria" panose="02040503050406030204" pitchFamily="18" charset="0"/>
              </a:defRPr>
            </a:lvl1pPr>
          </a:lstStyle>
          <a:p>
            <a:r>
              <a:rPr lang="en-GB" dirty="0">
                <a:solidFill>
                  <a:srgbClr val="00B050"/>
                </a:solidFill>
              </a:rPr>
              <a:t>Summary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CDC31E4C-0573-EDA7-0566-DEC814C49284}"/>
              </a:ext>
            </a:extLst>
          </p:cNvPr>
          <p:cNvSpPr txBox="1">
            <a:spLocks/>
          </p:cNvSpPr>
          <p:nvPr/>
        </p:nvSpPr>
        <p:spPr>
          <a:xfrm>
            <a:off x="1383222" y="1507986"/>
            <a:ext cx="10626526" cy="4946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 lnSpcReduction="20000"/>
          </a:bodyPr>
          <a:lstStyle>
            <a:lvl1pPr marL="609585" lvl="0" indent="-457189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>
                <a:latin typeface="+mn-lt"/>
                <a:ea typeface="+mn-ea"/>
                <a:cs typeface="+mn-cs"/>
              </a:defRPr>
            </a:lvl1pPr>
            <a:lvl2pPr marL="1219170" lvl="1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>
                <a:latin typeface="+mn-lt"/>
                <a:ea typeface="+mn-ea"/>
                <a:cs typeface="+mn-cs"/>
              </a:defRPr>
            </a:lvl2pPr>
            <a:lvl3pPr marL="1828754" lvl="2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>
                <a:latin typeface="+mn-lt"/>
                <a:ea typeface="+mn-ea"/>
                <a:cs typeface="+mn-cs"/>
              </a:defRPr>
            </a:lvl3pPr>
            <a:lvl4pPr marL="2438339" lvl="3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>
                <a:latin typeface="+mn-lt"/>
                <a:ea typeface="+mn-ea"/>
                <a:cs typeface="+mn-cs"/>
              </a:defRPr>
            </a:lvl4pPr>
            <a:lvl5pPr marL="3047924" lvl="4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>
                <a:latin typeface="+mn-lt"/>
                <a:ea typeface="+mn-ea"/>
                <a:cs typeface="+mn-cs"/>
              </a:defRPr>
            </a:lvl5pPr>
            <a:lvl6pPr marL="3657509" lvl="5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>
                <a:latin typeface="+mn-lt"/>
                <a:ea typeface="+mn-ea"/>
                <a:cs typeface="+mn-cs"/>
              </a:defRPr>
            </a:lvl6pPr>
            <a:lvl7pPr marL="4267093" lvl="6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>
                <a:latin typeface="+mn-lt"/>
                <a:ea typeface="+mn-ea"/>
                <a:cs typeface="+mn-cs"/>
              </a:defRPr>
            </a:lvl7pPr>
            <a:lvl8pPr marL="4876678" lvl="7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>
                <a:latin typeface="+mn-lt"/>
                <a:ea typeface="+mn-ea"/>
                <a:cs typeface="+mn-cs"/>
              </a:defRPr>
            </a:lvl8pPr>
            <a:lvl9pPr marL="5486263" lvl="8" indent="-423323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ssive vs active fil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types of filter: Butterworth, Chebyshev I, Chebyshev II, Ellip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 of Filter: Determines roll-off steepness</a:t>
            </a:r>
            <a:endParaRPr lang="en-US" sz="34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de Plot: Represents cutoff frequency and attenuation characteristics.</a:t>
            </a:r>
            <a:endParaRPr lang="en-US" sz="34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4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: </a:t>
            </a:r>
          </a:p>
          <a:p>
            <a:pPr marL="952485" lvl="1" indent="-342900">
              <a:buFont typeface="Courier New" panose="02070309020205020404" pitchFamily="49" charset="0"/>
              <a:buChar char="o"/>
            </a:pPr>
            <a:r>
              <a:rPr lang="en-US" sz="2400" kern="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gnal Conditioning: Noise reduction in sensor signals.</a:t>
            </a:r>
          </a:p>
          <a:p>
            <a:pPr marL="952485" lvl="1" indent="-342900">
              <a:buFont typeface="Courier New" panose="02070309020205020404" pitchFamily="49" charset="0"/>
              <a:buChar char="o"/>
            </a:pPr>
            <a:r>
              <a:rPr lang="en-US" sz="2400" kern="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udio Systems: Ensures smooth frequency response.</a:t>
            </a:r>
          </a:p>
          <a:p>
            <a:pPr marL="952485" lvl="1" indent="-342900">
              <a:buFont typeface="Courier New" panose="02070309020205020404" pitchFamily="49" charset="0"/>
              <a:buChar char="o"/>
            </a:pPr>
            <a:r>
              <a:rPr lang="en-US" sz="2400" kern="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adar Systems: Enhances target tracking.</a:t>
            </a:r>
          </a:p>
          <a:p>
            <a:pPr marL="952485" lvl="1" indent="-342900">
              <a:buFont typeface="Courier New" panose="02070309020205020404" pitchFamily="49" charset="0"/>
              <a:buChar char="o"/>
            </a:pPr>
            <a:r>
              <a:rPr lang="en-US" sz="2400" kern="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ata Converters: Anti-aliasing for precise measurement. </a:t>
            </a:r>
          </a:p>
        </p:txBody>
      </p:sp>
    </p:spTree>
    <p:extLst>
      <p:ext uri="{BB962C8B-B14F-4D97-AF65-F5344CB8AC3E}">
        <p14:creationId xmlns:p14="http://schemas.microsoft.com/office/powerpoint/2010/main" val="11502766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589500"/>
            <a:ext cx="8691373" cy="1564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D 1 Voice Over PPT due in Week 10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CA2 – Group Week 11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513419"/>
            <a:ext cx="9966736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er function of LP, BP, and HP filter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>
          <a:xfrm>
            <a:off x="11296611" y="6341523"/>
            <a:ext cx="7316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  <a:sym typeface="Arial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:a16="http://schemas.microsoft.com/office/drawing/2014/main" xmlns="" id="{7711DB52-DA0E-C95D-DFAF-CCC7BD2BE49D}"/>
              </a:ext>
            </a:extLst>
          </p:cNvPr>
          <p:cNvSpPr txBox="1"/>
          <p:nvPr/>
        </p:nvSpPr>
        <p:spPr>
          <a:xfrm>
            <a:off x="950647" y="2536261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6E955C2-410D-5EE0-CFAB-8FE55D451121}"/>
              </a:ext>
            </a:extLst>
          </p:cNvPr>
          <p:cNvSpPr txBox="1"/>
          <p:nvPr/>
        </p:nvSpPr>
        <p:spPr>
          <a:xfrm>
            <a:off x="950647" y="3429000"/>
            <a:ext cx="9966736" cy="2217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ctive vs passive filter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ypes of active filter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utterworth filter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assive vs Active Filt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654FFA1-83B2-4453-ACA6-EE445F0C37D9}"/>
              </a:ext>
            </a:extLst>
          </p:cNvPr>
          <p:cNvSpPr txBox="1"/>
          <p:nvPr/>
        </p:nvSpPr>
        <p:spPr>
          <a:xfrm>
            <a:off x="1024128" y="1392130"/>
            <a:ext cx="987551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ssive filters are built from passive components like resistors, capacitors and inductor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ctive filters are made from active components like amplifiers in addition to passive componen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ctive filters require a power source to operate, whereas passive filters don’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output of passive filters changes with the load, whereas active filters maintain their performance irrespective of the load connect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assive filters cannot apply additional gain to the signal, whereas active filters ca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ven if no gain is applied, active filters maintain the signal amplitude, whereas passive filters attenuate the entire signal.</a:t>
            </a:r>
            <a:endParaRPr lang="en-US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350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mon Type of Filt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654FFA1-83B2-4453-ACA6-EE445F0C37D9}"/>
              </a:ext>
            </a:extLst>
          </p:cNvPr>
          <p:cNvSpPr txBox="1"/>
          <p:nvPr/>
        </p:nvSpPr>
        <p:spPr>
          <a:xfrm>
            <a:off x="506336" y="1722637"/>
            <a:ext cx="955548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utterworth (binomial)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ebyshev (type I)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ebyshev (type II)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lliptic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4470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parison of Respons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654FFA1-83B2-4453-ACA6-EE445F0C37D9}"/>
              </a:ext>
            </a:extLst>
          </p:cNvPr>
          <p:cNvSpPr txBox="1"/>
          <p:nvPr/>
        </p:nvSpPr>
        <p:spPr>
          <a:xfrm>
            <a:off x="131895" y="1247213"/>
            <a:ext cx="34314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Butterworth filter has a frequency response that is as flat as possible in the passband (i.e., has no ripples) in the passband.  It rolls off towards zero in the stopband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3D5A8D9-EB00-0B5C-F0CA-BDA53F5ECA44}"/>
              </a:ext>
            </a:extLst>
          </p:cNvPr>
          <p:cNvGrpSpPr/>
          <p:nvPr/>
        </p:nvGrpSpPr>
        <p:grpSpPr>
          <a:xfrm>
            <a:off x="2822677" y="2412825"/>
            <a:ext cx="5241996" cy="3629546"/>
            <a:chOff x="1088342" y="1198995"/>
            <a:chExt cx="6607858" cy="5210884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095F0488-D9AC-AE2D-0E42-2B0B8A3DE0F5}"/>
                </a:ext>
              </a:extLst>
            </p:cNvPr>
            <p:cNvGrpSpPr/>
            <p:nvPr/>
          </p:nvGrpSpPr>
          <p:grpSpPr>
            <a:xfrm>
              <a:off x="1556657" y="1198995"/>
              <a:ext cx="6139543" cy="5016748"/>
              <a:chOff x="1382486" y="1253424"/>
              <a:chExt cx="6139543" cy="5016748"/>
            </a:xfrm>
          </p:grpSpPr>
          <p:pic>
            <p:nvPicPr>
              <p:cNvPr id="12" name="Picture 2">
                <a:extLst>
                  <a:ext uri="{FF2B5EF4-FFF2-40B4-BE49-F238E27FC236}">
                    <a16:creationId xmlns:a16="http://schemas.microsoft.com/office/drawing/2014/main" xmlns="" id="{F21852BA-FE0E-153B-4ED6-CFB93BBB4DF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382486" y="1358538"/>
                <a:ext cx="6139543" cy="4911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D76CE3AB-5C82-1481-CE25-973E1DCB2A6A}"/>
                  </a:ext>
                </a:extLst>
              </p:cNvPr>
              <p:cNvSpPr txBox="1"/>
              <p:nvPr/>
            </p:nvSpPr>
            <p:spPr>
              <a:xfrm>
                <a:off x="2502628" y="1253424"/>
                <a:ext cx="1234633" cy="3385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Butterworth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3E3E77A1-9953-5078-9C02-6F44BDF4E591}"/>
                  </a:ext>
                </a:extLst>
              </p:cNvPr>
              <p:cNvSpPr txBox="1"/>
              <p:nvPr/>
            </p:nvSpPr>
            <p:spPr>
              <a:xfrm>
                <a:off x="5153986" y="1360718"/>
                <a:ext cx="1963999" cy="3385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Chebyshev (type 1)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76D00682-CF16-EE25-DFE8-F0B3133353C6}"/>
                  </a:ext>
                </a:extLst>
              </p:cNvPr>
              <p:cNvSpPr txBox="1"/>
              <p:nvPr/>
            </p:nvSpPr>
            <p:spPr>
              <a:xfrm>
                <a:off x="2073330" y="3842661"/>
                <a:ext cx="1963999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Chebyshev (type 2)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162D355C-C56B-1D40-585B-02824B4AF878}"/>
                  </a:ext>
                </a:extLst>
              </p:cNvPr>
              <p:cNvSpPr txBox="1"/>
              <p:nvPr/>
            </p:nvSpPr>
            <p:spPr>
              <a:xfrm>
                <a:off x="5748705" y="3864432"/>
                <a:ext cx="774571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Elliptic</a:t>
                </a:r>
              </a:p>
            </p:txBody>
          </p:sp>
        </p:grpSp>
        <p:graphicFrame>
          <p:nvGraphicFramePr>
            <p:cNvPr id="5" name="Object 2">
              <a:extLst>
                <a:ext uri="{FF2B5EF4-FFF2-40B4-BE49-F238E27FC236}">
                  <a16:creationId xmlns:a16="http://schemas.microsoft.com/office/drawing/2014/main" xmlns="" id="{E5E83883-F671-8F20-B219-DA97875E45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2115" y="2176941"/>
            <a:ext cx="718457" cy="390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4" imgW="508000" imgH="279400" progId="Equation.DSMT4">
                    <p:embed/>
                  </p:oleObj>
                </mc:Choice>
                <mc:Fallback>
                  <p:oleObj name="Equation" r:id="rId4" imgW="508000" imgH="27940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115" y="2176941"/>
                          <a:ext cx="718457" cy="390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xmlns="" id="{D01A3126-9321-1C43-728B-35CCAEFC7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342" y="4581978"/>
            <a:ext cx="71913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6" imgW="508000" imgH="279400" progId="Equation.DSMT4">
                    <p:embed/>
                  </p:oleObj>
                </mc:Choice>
                <mc:Fallback>
                  <p:oleObj name="Equation" r:id="rId6" imgW="508000" imgH="279400" progId="Equation.DSMT4">
                    <p:embed/>
                    <p:pic>
                      <p:nvPicPr>
                        <p:cNvPr id="9216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342" y="4581978"/>
                          <a:ext cx="71913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xmlns="" id="{E12EA284-E727-4837-E16D-B05B8B8175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4600" y="2678113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7" imgW="533169" imgH="228501" progId="Equation.DSMT4">
                    <p:embed/>
                  </p:oleObj>
                </mc:Choice>
                <mc:Fallback>
                  <p:oleObj name="Equation" r:id="rId7" imgW="533169" imgH="228501" progId="Equation.DSMT4">
                    <p:embed/>
                    <p:pic>
                      <p:nvPicPr>
                        <p:cNvPr id="9216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678113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BF058AED-3C0C-0A38-0339-9ED854A7AD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64629" y="2667227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9" imgW="533169" imgH="228501" progId="Equation.DSMT4">
                    <p:embed/>
                  </p:oleObj>
                </mc:Choice>
                <mc:Fallback>
                  <p:oleObj name="Equation" r:id="rId9" imgW="533169" imgH="228501" progId="Equation.DSMT4">
                    <p:embed/>
                    <p:pic>
                      <p:nvPicPr>
                        <p:cNvPr id="9216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629" y="2667227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>
              <a:extLst>
                <a:ext uri="{FF2B5EF4-FFF2-40B4-BE49-F238E27FC236}">
                  <a16:creationId xmlns:a16="http://schemas.microsoft.com/office/drawing/2014/main" xmlns="" id="{FBFDA03B-2C6C-A9DF-FB82-0C8236463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391959"/>
                </p:ext>
              </p:extLst>
            </p:nvPr>
          </p:nvGraphicFramePr>
          <p:xfrm>
            <a:off x="2185194" y="6130479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10" imgW="533169" imgH="228501" progId="Equation.DSMT4">
                    <p:embed/>
                  </p:oleObj>
                </mc:Choice>
                <mc:Fallback>
                  <p:oleObj name="Equation" r:id="rId10" imgW="533169" imgH="228501" progId="Equation.DSMT4">
                    <p:embed/>
                    <p:pic>
                      <p:nvPicPr>
                        <p:cNvPr id="921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194" y="6130479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>
              <a:extLst>
                <a:ext uri="{FF2B5EF4-FFF2-40B4-BE49-F238E27FC236}">
                  <a16:creationId xmlns:a16="http://schemas.microsoft.com/office/drawing/2014/main" xmlns="" id="{C6BE09FC-52A1-27C2-EDB7-7FB4119AE1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8171" y="4931456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11" imgW="533169" imgH="228501" progId="Equation.DSMT4">
                    <p:embed/>
                  </p:oleObj>
                </mc:Choice>
                <mc:Fallback>
                  <p:oleObj name="Equation" r:id="rId11" imgW="533169" imgH="228501" progId="Equation.DSMT4">
                    <p:embed/>
                    <p:pic>
                      <p:nvPicPr>
                        <p:cNvPr id="9216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71" y="4931456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E04B372-2A53-E563-4ABC-14DF8D382AC1}"/>
              </a:ext>
            </a:extLst>
          </p:cNvPr>
          <p:cNvSpPr txBox="1"/>
          <p:nvPr/>
        </p:nvSpPr>
        <p:spPr>
          <a:xfrm>
            <a:off x="7757924" y="3131317"/>
            <a:ext cx="4165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pPr marL="0" indent="0">
              <a:buNone/>
            </a:pPr>
            <a:endParaRPr lang="en-GB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053FD7A4-9E53-C0D7-0C71-5164A5A6B55B}"/>
              </a:ext>
            </a:extLst>
          </p:cNvPr>
          <p:cNvSpPr txBox="1"/>
          <p:nvPr/>
        </p:nvSpPr>
        <p:spPr>
          <a:xfrm>
            <a:off x="7991086" y="2283841"/>
            <a:ext cx="31358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eeper </a:t>
            </a:r>
            <a:r>
              <a:rPr lang="en-GB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olloff</a:t>
            </a:r>
            <a:r>
              <a:rPr lang="en-GB" sz="20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than Butterworth filters, and have ripple in passband ripple (type I)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16F158E-1431-4C8C-A2D4-57AB6EB892E3}"/>
              </a:ext>
            </a:extLst>
          </p:cNvPr>
          <p:cNvSpPr txBox="1"/>
          <p:nvPr/>
        </p:nvSpPr>
        <p:spPr>
          <a:xfrm>
            <a:off x="127418" y="5210624"/>
            <a:ext cx="31671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eeper </a:t>
            </a:r>
            <a:r>
              <a:rPr lang="en-GB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olloff</a:t>
            </a:r>
            <a:r>
              <a:rPr lang="en-GB" sz="20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than Butterworth filters, and have ripple in stopband ripple (type II)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2513E5F1-81A6-FEB2-C858-6D6471814542}"/>
              </a:ext>
            </a:extLst>
          </p:cNvPr>
          <p:cNvSpPr txBox="1"/>
          <p:nvPr/>
        </p:nvSpPr>
        <p:spPr>
          <a:xfrm>
            <a:off x="7932622" y="5493817"/>
            <a:ext cx="34266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qualized ripple (</a:t>
            </a:r>
            <a:r>
              <a:rPr lang="en-GB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quiripple</a:t>
            </a:r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GB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ehavior</a:t>
            </a:r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n both the passband and the stopband</a:t>
            </a:r>
          </a:p>
        </p:txBody>
      </p:sp>
    </p:spTree>
    <p:extLst>
      <p:ext uri="{BB962C8B-B14F-4D97-AF65-F5344CB8AC3E}">
        <p14:creationId xmlns:p14="http://schemas.microsoft.com/office/powerpoint/2010/main" val="10170759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pplications of Butterworth Filter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654FFA1-83B2-4453-ACA6-EE445F0C37D9}"/>
              </a:ext>
            </a:extLst>
          </p:cNvPr>
          <p:cNvSpPr txBox="1"/>
          <p:nvPr/>
        </p:nvSpPr>
        <p:spPr>
          <a:xfrm>
            <a:off x="1024129" y="1392130"/>
            <a:ext cx="955548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Butterworth filter is typically used in data converter applications as an anti-aliasing filter because of its maximum flat pass band nature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radar target track display can be designed using Butterworth filter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Butterworth filters are frequently used in high quality audio applications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gnal Conditioning: Sensors often produce noisy or unfiltered output signals. A Butterworth filter can be used to remove high-frequency noise and unwanted harmonics from the sensor signal, ensuring that only the relevant low-frequency information is passed through. This is crucial for obtaining accurate and reliable measurements.</a:t>
            </a:r>
          </a:p>
          <a:p>
            <a:endParaRPr lang="en-US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2434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rder of Filter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654FFA1-83B2-4453-ACA6-EE445F0C37D9}"/>
              </a:ext>
            </a:extLst>
          </p:cNvPr>
          <p:cNvSpPr txBox="1"/>
          <p:nvPr/>
        </p:nvSpPr>
        <p:spPr>
          <a:xfrm>
            <a:off x="933171" y="1135097"/>
            <a:ext cx="958714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frequency response of a filter is generally represented using a Bode plot, and the filter is characterized by its cutoff frequency and rate of frequency </a:t>
            </a:r>
            <a:r>
              <a:rPr lang="en-GB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olloff</a:t>
            </a: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 all cases, at the cutoff frequency, the filter attenuates the input power by half or 3 </a:t>
            </a:r>
            <a:r>
              <a:rPr lang="en-GB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B.</a:t>
            </a: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order of the filter determines the amount of additional attenuation for frequencies higher than the cutoff frequency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E04B372-2A53-E563-4ABC-14DF8D382AC1}"/>
              </a:ext>
            </a:extLst>
          </p:cNvPr>
          <p:cNvSpPr txBox="1"/>
          <p:nvPr/>
        </p:nvSpPr>
        <p:spPr>
          <a:xfrm>
            <a:off x="7757924" y="3131317"/>
            <a:ext cx="4165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pPr marL="0" indent="0">
              <a:buNone/>
            </a:pPr>
            <a:endParaRPr lang="en-GB" sz="20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AC03B666-5E84-A43C-5E7B-0B1A6C60E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250" y="3305916"/>
            <a:ext cx="5029499" cy="355208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6125C5B-05B9-77EF-9D24-85614046A70A}"/>
              </a:ext>
            </a:extLst>
          </p:cNvPr>
          <p:cNvSpPr txBox="1"/>
          <p:nvPr/>
        </p:nvSpPr>
        <p:spPr>
          <a:xfrm>
            <a:off x="8085920" y="3706026"/>
            <a:ext cx="4106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 first-order filter reduces the signal amplitude by half every time frequency doubles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ACA18259-5B2E-9E0A-EAA8-71444FEF09D7}"/>
              </a:ext>
            </a:extLst>
          </p:cNvPr>
          <p:cNvSpPr txBox="1"/>
          <p:nvPr/>
        </p:nvSpPr>
        <p:spPr>
          <a:xfrm>
            <a:off x="8142479" y="4866834"/>
            <a:ext cx="3837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 second-order filter attenuates high frequencies more steeply.</a:t>
            </a:r>
            <a:endParaRPr lang="en-GB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356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utterworth Low Pass Filter – Passive Real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654FFA1-83B2-4453-ACA6-EE445F0C37D9}"/>
              </a:ext>
            </a:extLst>
          </p:cNvPr>
          <p:cNvSpPr txBox="1"/>
          <p:nvPr/>
        </p:nvSpPr>
        <p:spPr>
          <a:xfrm>
            <a:off x="1024127" y="1779381"/>
            <a:ext cx="89336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 Butterworth filter can be realized using passive components such as series inductors and shunt capacitors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filters starting with the series elements are voltage driven and the filters starting with shunt elements are current driven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quality factor is Q=0.707, all high frequencies above the cut-off point band rolls down to zero at 20dB per decade or 6dB per octave in the stop band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E04B372-2A53-E563-4ABC-14DF8D382AC1}"/>
              </a:ext>
            </a:extLst>
          </p:cNvPr>
          <p:cNvSpPr txBox="1"/>
          <p:nvPr/>
        </p:nvSpPr>
        <p:spPr>
          <a:xfrm>
            <a:off x="7757924" y="3131317"/>
            <a:ext cx="4165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pPr marL="0" indent="0">
              <a:buNone/>
            </a:pPr>
            <a:endParaRPr lang="en-GB" sz="2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2ED08F8-3BBA-8D06-1653-7969FEFC10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3318" y="3747104"/>
            <a:ext cx="5182323" cy="2162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06017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CEF3BD1EF635A4F97BD51F1E51B0878" ma:contentTypeVersion="2" ma:contentTypeDescription="Create a new document." ma:contentTypeScope="" ma:versionID="672dfe26081b3bc98f10315b3a22dcbc">
  <xsd:schema xmlns:xsd="http://www.w3.org/2001/XMLSchema" xmlns:xs="http://www.w3.org/2001/XMLSchema" xmlns:p="http://schemas.microsoft.com/office/2006/metadata/properties" xmlns:ns2="a369faee-33c0-4fdb-9614-7992bb34146d" targetNamespace="http://schemas.microsoft.com/office/2006/metadata/properties" ma:root="true" ma:fieldsID="cbb7ef1bc973bb7ecbf9a0148f98967d" ns2:_="">
    <xsd:import namespace="a369faee-33c0-4fdb-9614-7992bb34146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69faee-33c0-4fdb-9614-7992bb34146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8F0AA1E-8E89-4A9D-B1A6-D9111EEE5315}">
  <ds:schemaRefs>
    <ds:schemaRef ds:uri="http://purl.org/dc/terms/"/>
    <ds:schemaRef ds:uri="http://schemas.microsoft.com/office/2006/documentManagement/types"/>
    <ds:schemaRef ds:uri="http://schemas.microsoft.com/office/2006/metadata/properties"/>
    <ds:schemaRef ds:uri="http://www.w3.org/XML/1998/namespace"/>
    <ds:schemaRef ds:uri="http://purl.org/dc/elements/1.1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a369faee-33c0-4fdb-9614-7992bb34146d"/>
  </ds:schemaRefs>
</ds:datastoreItem>
</file>

<file path=customXml/itemProps2.xml><?xml version="1.0" encoding="utf-8"?>
<ds:datastoreItem xmlns:ds="http://schemas.openxmlformats.org/officeDocument/2006/customXml" ds:itemID="{521843C9-2E02-4BEA-BC3B-C5EFE55AFC1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5636107-D898-4101-B59E-59A9A37B7AB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369faee-33c0-4fdb-9614-7992bb34146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682</TotalTime>
  <Words>818</Words>
  <Application>Microsoft Office PowerPoint</Application>
  <PresentationFormat>Custom</PresentationFormat>
  <Paragraphs>93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1_Office Theme</vt:lpstr>
      <vt:lpstr>Equation</vt:lpstr>
      <vt:lpstr>PowerPoint Presentation</vt:lpstr>
      <vt:lpstr>PowerPoint Presentation</vt:lpstr>
      <vt:lpstr>PowerPoint Presentation</vt:lpstr>
      <vt:lpstr>Passive vs Active Filters</vt:lpstr>
      <vt:lpstr>Common Type of Filters</vt:lpstr>
      <vt:lpstr>Comparison of Responses</vt:lpstr>
      <vt:lpstr>Applications of Butterworth Filters</vt:lpstr>
      <vt:lpstr>Order of Filter </vt:lpstr>
      <vt:lpstr>Butterworth Low Pass Filter – Passive Realization</vt:lpstr>
      <vt:lpstr>Butterworth Low Pass Filter – Active Realization</vt:lpstr>
      <vt:lpstr>Butterworth Low Pass Filter – Active Realiz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61</cp:revision>
  <dcterms:created xsi:type="dcterms:W3CDTF">2017-10-25T09:04:12Z</dcterms:created>
  <dcterms:modified xsi:type="dcterms:W3CDTF">2025-01-14T12:3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CEF3BD1EF635A4F97BD51F1E51B0878</vt:lpwstr>
  </property>
</Properties>
</file>